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619F1C" w14:textId="265C0C27" w:rsidR="00275B03" w:rsidRPr="00806AF7" w:rsidRDefault="00AF1D3E" w:rsidP="00AF1D3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6AF7">
        <w:rPr>
          <w:rFonts w:ascii="Times New Roman" w:hAnsi="Times New Roman" w:cs="Times New Roman"/>
          <w:b/>
          <w:sz w:val="24"/>
          <w:szCs w:val="24"/>
        </w:rPr>
        <w:t>9 класс</w:t>
      </w:r>
    </w:p>
    <w:p w14:paraId="74B06CB4" w14:textId="00DA0070" w:rsidR="00806AF7" w:rsidRPr="00806AF7" w:rsidRDefault="00AF1D3E" w:rsidP="00806AF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6AF7">
        <w:rPr>
          <w:rFonts w:ascii="Times New Roman" w:hAnsi="Times New Roman" w:cs="Times New Roman"/>
          <w:b/>
          <w:sz w:val="24"/>
          <w:szCs w:val="24"/>
        </w:rPr>
        <w:t>Спецификация</w:t>
      </w:r>
    </w:p>
    <w:p w14:paraId="55E367CD" w14:textId="7B734D3E" w:rsidR="00806AF7" w:rsidRPr="00806AF7" w:rsidRDefault="00806AF7" w:rsidP="00806AF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6AF7">
        <w:rPr>
          <w:rFonts w:ascii="Times New Roman" w:hAnsi="Times New Roman" w:cs="Times New Roman"/>
          <w:b/>
          <w:sz w:val="24"/>
          <w:szCs w:val="24"/>
        </w:rPr>
        <w:t>Часть 1</w:t>
      </w:r>
    </w:p>
    <w:p w14:paraId="460594F3" w14:textId="417CD90B" w:rsidR="00AF1D3E" w:rsidRDefault="00AF1D3E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Кинематика прямолинейного движения. </w:t>
      </w:r>
    </w:p>
    <w:p w14:paraId="47477DB0" w14:textId="136A306B" w:rsidR="00AF1D3E" w:rsidRDefault="00AF1D3E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Кинематика криволинейного движения</w:t>
      </w:r>
      <w:r w:rsidR="00806AF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EAF854A" w14:textId="458AA54F" w:rsidR="00AF1D3E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AF1D3E">
        <w:rPr>
          <w:rFonts w:ascii="Times New Roman" w:hAnsi="Times New Roman" w:cs="Times New Roman"/>
          <w:sz w:val="24"/>
          <w:szCs w:val="24"/>
        </w:rPr>
        <w:t>. Динами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CFB12F4" w14:textId="1C7F3E81" w:rsidR="00AF1D3E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AF1D3E">
        <w:rPr>
          <w:rFonts w:ascii="Times New Roman" w:hAnsi="Times New Roman" w:cs="Times New Roman"/>
          <w:sz w:val="24"/>
          <w:szCs w:val="24"/>
        </w:rPr>
        <w:t>. Импульс. Закон сохранения импульс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4B9282" w14:textId="78F8504F" w:rsidR="00AF1D3E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AF1D3E">
        <w:rPr>
          <w:rFonts w:ascii="Times New Roman" w:hAnsi="Times New Roman" w:cs="Times New Roman"/>
          <w:sz w:val="24"/>
          <w:szCs w:val="24"/>
        </w:rPr>
        <w:t>. Работа, мо</w:t>
      </w:r>
      <w:r w:rsidR="00AF422E">
        <w:rPr>
          <w:rFonts w:ascii="Times New Roman" w:hAnsi="Times New Roman" w:cs="Times New Roman"/>
          <w:sz w:val="24"/>
          <w:szCs w:val="24"/>
        </w:rPr>
        <w:t>щ</w:t>
      </w:r>
      <w:r w:rsidR="00AF1D3E">
        <w:rPr>
          <w:rFonts w:ascii="Times New Roman" w:hAnsi="Times New Roman" w:cs="Times New Roman"/>
          <w:sz w:val="24"/>
          <w:szCs w:val="24"/>
        </w:rPr>
        <w:t>ность, энерг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F979A7" w14:textId="59083988" w:rsidR="00AF1D3E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AF1D3E">
        <w:rPr>
          <w:rFonts w:ascii="Times New Roman" w:hAnsi="Times New Roman" w:cs="Times New Roman"/>
          <w:sz w:val="24"/>
          <w:szCs w:val="24"/>
        </w:rPr>
        <w:t>. Закон сохранения энерг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C2EAF86" w14:textId="3A6EB504" w:rsidR="00AF1D3E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AF1D3E">
        <w:rPr>
          <w:rFonts w:ascii="Times New Roman" w:hAnsi="Times New Roman" w:cs="Times New Roman"/>
          <w:sz w:val="24"/>
          <w:szCs w:val="24"/>
        </w:rPr>
        <w:t>. Стати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A4022EA" w14:textId="24E1225A" w:rsidR="00AF1D3E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AF1D3E">
        <w:rPr>
          <w:rFonts w:ascii="Times New Roman" w:hAnsi="Times New Roman" w:cs="Times New Roman"/>
          <w:sz w:val="24"/>
          <w:szCs w:val="24"/>
        </w:rPr>
        <w:t>. Гидростати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D3182E" w14:textId="67FCBE6E" w:rsidR="00AF1D3E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AF1D3E">
        <w:rPr>
          <w:rFonts w:ascii="Times New Roman" w:hAnsi="Times New Roman" w:cs="Times New Roman"/>
          <w:sz w:val="24"/>
          <w:szCs w:val="24"/>
        </w:rPr>
        <w:t>. Электрический то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9F0CC4D" w14:textId="2C36193A" w:rsidR="00806AF7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AF1D3E">
        <w:rPr>
          <w:rFonts w:ascii="Times New Roman" w:hAnsi="Times New Roman" w:cs="Times New Roman"/>
          <w:sz w:val="24"/>
          <w:szCs w:val="24"/>
        </w:rPr>
        <w:t>. Тепловые процесс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97D4AB6" w14:textId="7BA59B95" w:rsidR="00806AF7" w:rsidRPr="00806AF7" w:rsidRDefault="00806AF7" w:rsidP="001827F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6AF7">
        <w:rPr>
          <w:rFonts w:ascii="Times New Roman" w:hAnsi="Times New Roman" w:cs="Times New Roman"/>
          <w:b/>
          <w:sz w:val="24"/>
          <w:szCs w:val="24"/>
        </w:rPr>
        <w:t>Часть 2</w:t>
      </w:r>
    </w:p>
    <w:p w14:paraId="73C1235F" w14:textId="07AAD7B8" w:rsidR="00AF1D3E" w:rsidRDefault="00AF1D3E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806AF7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806AF7">
        <w:rPr>
          <w:rFonts w:ascii="Times New Roman" w:hAnsi="Times New Roman" w:cs="Times New Roman"/>
          <w:sz w:val="24"/>
          <w:szCs w:val="24"/>
        </w:rPr>
        <w:t xml:space="preserve">Задание на множественный выбор </w:t>
      </w:r>
    </w:p>
    <w:p w14:paraId="7816CCEB" w14:textId="0DD9F4A2" w:rsidR="00806AF7" w:rsidRDefault="00806AF7" w:rsidP="001827F0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2. </w:t>
      </w:r>
      <w:r>
        <w:rPr>
          <w:rFonts w:ascii="Times New Roman" w:hAnsi="Times New Roman"/>
          <w:sz w:val="24"/>
          <w:szCs w:val="24"/>
        </w:rPr>
        <w:t xml:space="preserve">Задание на изменение физических величин </w:t>
      </w:r>
    </w:p>
    <w:p w14:paraId="5173125A" w14:textId="235D709E" w:rsidR="00806AF7" w:rsidRPr="00806AF7" w:rsidRDefault="00806AF7" w:rsidP="001827F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6AF7">
        <w:rPr>
          <w:rFonts w:ascii="Times New Roman" w:hAnsi="Times New Roman" w:cs="Times New Roman"/>
          <w:b/>
          <w:sz w:val="24"/>
          <w:szCs w:val="24"/>
        </w:rPr>
        <w:t>Часть 3</w:t>
      </w:r>
    </w:p>
    <w:p w14:paraId="26360EED" w14:textId="26230DED" w:rsidR="00806AF7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. Расчетная задача (механика) </w:t>
      </w:r>
    </w:p>
    <w:p w14:paraId="251ADF81" w14:textId="7928DC86" w:rsidR="00806AF7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4. Расчетная задача (механика, тепловые процессы) </w:t>
      </w:r>
    </w:p>
    <w:p w14:paraId="43EA9D39" w14:textId="7A84554F" w:rsidR="00806AF7" w:rsidRDefault="00806AF7" w:rsidP="001827F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. Расчетная задача (электричество) </w:t>
      </w:r>
    </w:p>
    <w:p w14:paraId="78DD64AD" w14:textId="5D761636" w:rsidR="00AF1D3E" w:rsidRDefault="00AF1D3E" w:rsidP="00AF1D3E">
      <w:pPr>
        <w:rPr>
          <w:rFonts w:ascii="Times New Roman" w:hAnsi="Times New Roman" w:cs="Times New Roman"/>
          <w:sz w:val="24"/>
          <w:szCs w:val="24"/>
        </w:rPr>
      </w:pPr>
    </w:p>
    <w:p w14:paraId="0615CA64" w14:textId="77777777" w:rsidR="003E0087" w:rsidRPr="003E0087" w:rsidRDefault="003E0087" w:rsidP="003E008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E00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струкция по выполнению работы.</w:t>
      </w:r>
    </w:p>
    <w:p w14:paraId="0D0205F8" w14:textId="26064F3D" w:rsidR="003E0087" w:rsidRPr="003E0087" w:rsidRDefault="003E0087" w:rsidP="003E0087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выполнение работы отводитс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 (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0 минут). Работа состоит из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ре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>х частей и включает 15 заданий.</w:t>
      </w:r>
    </w:p>
    <w:p w14:paraId="21ABB1F2" w14:textId="1AFBF7E1" w:rsidR="003E0087" w:rsidRPr="003E0087" w:rsidRDefault="003E0087" w:rsidP="003E0087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асть 1 содержи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ий (1 –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ешения всех заданий должны быть записаны полностью. 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ый ответ необходимо внести в бланк ответов для части 1.</w:t>
      </w:r>
    </w:p>
    <w:p w14:paraId="7B417496" w14:textId="3FBEBFC9" w:rsidR="003E0087" w:rsidRDefault="003E0087" w:rsidP="003E0087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асть 2 включае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я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11 задание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– это выбор двух правильных утверждений из предложенных пяти. Е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о ответ нужно записать в таблицу ответов ставя цифры без запятых в отведённый столбик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задание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2  речь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дет о процессах, в которых изменяются физические величины. Нужно проанализировать эти изменения и выбрать правильные ответы. </w:t>
      </w:r>
    </w:p>
    <w:p w14:paraId="5284A459" w14:textId="213302F2" w:rsidR="00E63D7F" w:rsidRDefault="003E0087" w:rsidP="003E0087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3</w:t>
      </w:r>
      <w:r w:rsidRPr="003E00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5 </w:t>
      </w:r>
      <w:proofErr w:type="gramStart"/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ребуют  </w:t>
      </w:r>
      <w:r w:rsidRPr="003E00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писи</w:t>
      </w:r>
      <w:proofErr w:type="gramEnd"/>
      <w:r w:rsidRPr="003E00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лного </w:t>
      </w:r>
      <w:r w:rsidR="00E63D7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азвернутого </w:t>
      </w:r>
      <w:r w:rsidRPr="003E008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я</w:t>
      </w: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14:paraId="52D642E4" w14:textId="53E628F9" w:rsidR="003E0087" w:rsidRPr="003E0087" w:rsidRDefault="00E63D7F" w:rsidP="003E0087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се </w:t>
      </w:r>
      <w:r w:rsidR="003E0087"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ия</w:t>
      </w:r>
      <w:proofErr w:type="gramEnd"/>
      <w:r w:rsidR="003E0087"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оцениваются  разным  количеством баллов.</w:t>
      </w:r>
    </w:p>
    <w:p w14:paraId="00D10497" w14:textId="77777777" w:rsidR="003E0087" w:rsidRPr="003E0087" w:rsidRDefault="003E0087" w:rsidP="003E0087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вычислениях разрешается использовать непрограммируемый калькулятор.</w:t>
      </w:r>
    </w:p>
    <w:p w14:paraId="6DA9CD93" w14:textId="77777777" w:rsidR="003E0087" w:rsidRPr="003E0087" w:rsidRDefault="003E0087" w:rsidP="003E0087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>Советуем выполнять задания в том порядке, в каком они представлены в задании. С целью экономии времени пропускайте задание, которое не удалось выполнить сразу, и переходите к следующему. Если после выполнения всего задания останется время, то можно вернуться к пропущенным заданиям.</w:t>
      </w:r>
    </w:p>
    <w:p w14:paraId="163EFC6C" w14:textId="6F485134" w:rsidR="003E0087" w:rsidRDefault="003E0087" w:rsidP="000E5C78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>Баллы,  набранные</w:t>
      </w:r>
      <w:proofErr w:type="gramEnd"/>
      <w:r w:rsidRPr="003E00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 все выполненные Вами задания, суммируются. Постарайтесь набрать как можно больше баллов. </w:t>
      </w:r>
    </w:p>
    <w:p w14:paraId="446018B3" w14:textId="35A05894" w:rsidR="000E5C78" w:rsidRDefault="000E5C78" w:rsidP="000E5C78">
      <w:pPr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372FF87" w14:textId="77777777" w:rsidR="000E5C78" w:rsidRDefault="000E5C78" w:rsidP="000E5C78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</w:p>
    <w:p w14:paraId="1C3ED8CB" w14:textId="77777777" w:rsidR="006B61B5" w:rsidRDefault="006B61B5" w:rsidP="006B61B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EA72F29" w14:textId="77777777" w:rsidR="006B61B5" w:rsidRDefault="006B61B5" w:rsidP="006B61B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C09ED79" w14:textId="77777777" w:rsidR="00E63D7F" w:rsidRDefault="00E63D7F" w:rsidP="006B61B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0351A01" w14:textId="77777777" w:rsidR="00E63D7F" w:rsidRDefault="00E63D7F" w:rsidP="006B61B5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4723436" w14:textId="23E841E8" w:rsidR="00DE4005" w:rsidRDefault="00DE4005" w:rsidP="006B61B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4005">
        <w:rPr>
          <w:rFonts w:ascii="Times New Roman" w:hAnsi="Times New Roman" w:cs="Times New Roman"/>
          <w:b/>
          <w:sz w:val="24"/>
          <w:szCs w:val="24"/>
        </w:rPr>
        <w:lastRenderedPageBreak/>
        <w:t>Нулевой вариан</w:t>
      </w:r>
      <w:r w:rsidR="00A930A7">
        <w:rPr>
          <w:rFonts w:ascii="Times New Roman" w:hAnsi="Times New Roman" w:cs="Times New Roman"/>
          <w:b/>
          <w:sz w:val="24"/>
          <w:szCs w:val="24"/>
        </w:rPr>
        <w:t>т</w:t>
      </w:r>
    </w:p>
    <w:p w14:paraId="4DE490D2" w14:textId="592CD9A5" w:rsidR="00A930A7" w:rsidRPr="00DE4005" w:rsidRDefault="00A930A7" w:rsidP="00DE400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асть 1</w:t>
      </w:r>
    </w:p>
    <w:p w14:paraId="48984C76" w14:textId="5723C767" w:rsidR="00DE4005" w:rsidRPr="00A030AA" w:rsidRDefault="00DE4005" w:rsidP="00AF1D3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A823EB" w:rsidRPr="00A030AA">
        <w:rPr>
          <w:rFonts w:ascii="Times New Roman" w:hAnsi="Times New Roman" w:cs="Times New Roman"/>
          <w:sz w:val="24"/>
          <w:szCs w:val="24"/>
        </w:rPr>
        <w:t>С крыши с интервалом времени в 1 с падают одна за другой две капли.</w:t>
      </w:r>
      <w:r w:rsidR="00A030AA">
        <w:rPr>
          <w:rFonts w:ascii="Times New Roman" w:hAnsi="Times New Roman" w:cs="Times New Roman"/>
          <w:sz w:val="24"/>
          <w:szCs w:val="24"/>
        </w:rPr>
        <w:t xml:space="preserve"> Каким </w:t>
      </w:r>
      <w:proofErr w:type="gramStart"/>
      <w:r w:rsidR="00A030AA">
        <w:rPr>
          <w:rFonts w:ascii="Times New Roman" w:hAnsi="Times New Roman" w:cs="Times New Roman"/>
          <w:sz w:val="24"/>
          <w:szCs w:val="24"/>
        </w:rPr>
        <w:t xml:space="preserve">будет </w:t>
      </w:r>
      <w:r w:rsidR="00A823EB" w:rsidRPr="00A030AA">
        <w:rPr>
          <w:rFonts w:ascii="Times New Roman" w:hAnsi="Times New Roman" w:cs="Times New Roman"/>
          <w:sz w:val="24"/>
          <w:szCs w:val="24"/>
        </w:rPr>
        <w:t xml:space="preserve"> </w:t>
      </w:r>
      <w:r w:rsidR="00A030AA" w:rsidRPr="00A030AA">
        <w:rPr>
          <w:rFonts w:ascii="Times New Roman" w:hAnsi="Times New Roman" w:cs="Times New Roman"/>
          <w:sz w:val="24"/>
          <w:szCs w:val="24"/>
        </w:rPr>
        <w:t>расстояние</w:t>
      </w:r>
      <w:proofErr w:type="gramEnd"/>
      <w:r w:rsidR="00A030AA" w:rsidRPr="00A030AA">
        <w:rPr>
          <w:rFonts w:ascii="Times New Roman" w:hAnsi="Times New Roman" w:cs="Times New Roman"/>
          <w:sz w:val="24"/>
          <w:szCs w:val="24"/>
        </w:rPr>
        <w:t xml:space="preserve"> между каплями </w:t>
      </w:r>
      <w:r w:rsidR="00A030AA">
        <w:rPr>
          <w:rFonts w:ascii="Times New Roman" w:hAnsi="Times New Roman" w:cs="Times New Roman"/>
          <w:sz w:val="24"/>
          <w:szCs w:val="24"/>
        </w:rPr>
        <w:t>ч</w:t>
      </w:r>
      <w:r w:rsidR="00A823EB" w:rsidRPr="00A030AA">
        <w:rPr>
          <w:rFonts w:ascii="Times New Roman" w:hAnsi="Times New Roman" w:cs="Times New Roman"/>
          <w:sz w:val="24"/>
          <w:szCs w:val="24"/>
        </w:rPr>
        <w:t>ерез 2 с после начала падения второй капли</w:t>
      </w:r>
      <w:r w:rsidR="00A030AA">
        <w:rPr>
          <w:rFonts w:ascii="Times New Roman" w:hAnsi="Times New Roman" w:cs="Times New Roman"/>
          <w:sz w:val="24"/>
          <w:szCs w:val="24"/>
        </w:rPr>
        <w:t>?</w:t>
      </w:r>
      <w:r w:rsidR="00A823EB" w:rsidRPr="00A030A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8497C6" w14:textId="3237F963" w:rsidR="00DE4005" w:rsidRPr="00A030AA" w:rsidRDefault="00DE4005" w:rsidP="00AF1D3E">
      <w:pPr>
        <w:rPr>
          <w:rFonts w:ascii="Times New Roman" w:hAnsi="Times New Roman" w:cs="Times New Roman"/>
          <w:noProof/>
          <w:sz w:val="24"/>
          <w:szCs w:val="24"/>
        </w:rPr>
      </w:pPr>
      <w:r w:rsidRPr="00A030AA">
        <w:rPr>
          <w:rFonts w:ascii="Times New Roman" w:hAnsi="Times New Roman" w:cs="Times New Roman"/>
          <w:noProof/>
          <w:sz w:val="24"/>
          <w:szCs w:val="24"/>
        </w:rPr>
        <w:t xml:space="preserve">2. </w:t>
      </w:r>
      <w:r w:rsidR="001E6827" w:rsidRPr="00A030A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015F62" w:rsidRPr="00A030AA">
        <w:rPr>
          <w:rFonts w:ascii="Times New Roman" w:hAnsi="Times New Roman" w:cs="Times New Roman"/>
          <w:sz w:val="24"/>
          <w:szCs w:val="24"/>
        </w:rPr>
        <w:t>Мяч бросили с начальной скоростью 22 м/с под углом 60° к горизонту. Скорость мяча будет направлена под углом 45° к горизонту дважды за время полета.</w:t>
      </w:r>
      <w:r w:rsidR="00A030AA">
        <w:rPr>
          <w:rFonts w:ascii="Times New Roman" w:hAnsi="Times New Roman" w:cs="Times New Roman"/>
          <w:sz w:val="24"/>
          <w:szCs w:val="24"/>
        </w:rPr>
        <w:t xml:space="preserve"> Когда это случится в первый раз? Во второй раз?</w:t>
      </w:r>
    </w:p>
    <w:p w14:paraId="2FE27CF9" w14:textId="122B79EE" w:rsidR="003F5A2C" w:rsidRPr="00A030AA" w:rsidRDefault="00A030AA" w:rsidP="00AF1D3E">
      <w:pPr>
        <w:rPr>
          <w:rFonts w:ascii="Times New Roman" w:hAnsi="Times New Roman" w:cs="Times New Roman"/>
          <w:noProof/>
          <w:sz w:val="24"/>
          <w:szCs w:val="24"/>
        </w:rPr>
      </w:pPr>
      <w:r w:rsidRPr="00A030A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62F736C2" wp14:editId="2E050EB6">
            <wp:simplePos x="0" y="0"/>
            <wp:positionH relativeFrom="column">
              <wp:posOffset>4006215</wp:posOffset>
            </wp:positionH>
            <wp:positionV relativeFrom="paragraph">
              <wp:posOffset>6985</wp:posOffset>
            </wp:positionV>
            <wp:extent cx="2037715" cy="447040"/>
            <wp:effectExtent l="0" t="0" r="635" b="0"/>
            <wp:wrapTight wrapText="bothSides">
              <wp:wrapPolygon edited="0">
                <wp:start x="0" y="0"/>
                <wp:lineTo x="0" y="20250"/>
                <wp:lineTo x="21405" y="20250"/>
                <wp:lineTo x="21405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715" cy="447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5A2C" w:rsidRPr="00A030AA">
        <w:rPr>
          <w:rFonts w:ascii="Times New Roman" w:hAnsi="Times New Roman" w:cs="Times New Roman"/>
          <w:noProof/>
          <w:sz w:val="24"/>
          <w:szCs w:val="24"/>
        </w:rPr>
        <w:t xml:space="preserve">3. </w:t>
      </w:r>
      <w:r w:rsidR="00A823EB" w:rsidRPr="00A030AA">
        <w:rPr>
          <w:rFonts w:ascii="Times New Roman" w:hAnsi="Times New Roman" w:cs="Times New Roman"/>
          <w:sz w:val="24"/>
          <w:szCs w:val="24"/>
        </w:rPr>
        <w:t>Четыре одинаковых кубика, связанные невесомыми нитями, движутся по гладкому горизонтальному столу под действием горизонтальной силы F</w:t>
      </w:r>
      <w:r>
        <w:rPr>
          <w:rFonts w:ascii="Times New Roman" w:hAnsi="Times New Roman" w:cs="Times New Roman"/>
          <w:sz w:val="24"/>
          <w:szCs w:val="24"/>
        </w:rPr>
        <w:t>= 4 Н</w:t>
      </w:r>
      <w:r w:rsidR="00A823EB" w:rsidRPr="00A030AA">
        <w:rPr>
          <w:rFonts w:ascii="Times New Roman" w:hAnsi="Times New Roman" w:cs="Times New Roman"/>
          <w:sz w:val="24"/>
          <w:szCs w:val="24"/>
        </w:rPr>
        <w:t>, приложенной к первому кубику. Чему равна сила натяжения нити, связывающей второй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третий </w:t>
      </w:r>
      <w:r w:rsidR="00A823EB" w:rsidRPr="00A030AA">
        <w:rPr>
          <w:rFonts w:ascii="Times New Roman" w:hAnsi="Times New Roman" w:cs="Times New Roman"/>
          <w:sz w:val="24"/>
          <w:szCs w:val="24"/>
        </w:rPr>
        <w:t xml:space="preserve"> кубики</w:t>
      </w:r>
      <w:proofErr w:type="gramEnd"/>
      <w:r>
        <w:rPr>
          <w:rFonts w:ascii="Times New Roman" w:hAnsi="Times New Roman" w:cs="Times New Roman"/>
          <w:sz w:val="24"/>
          <w:szCs w:val="24"/>
        </w:rPr>
        <w:t>?</w:t>
      </w:r>
      <w:r w:rsidR="00015F62" w:rsidRPr="00A030AA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73EFD870" w14:textId="527CEA6E" w:rsidR="00A930A7" w:rsidRPr="00A030AA" w:rsidRDefault="00A930A7" w:rsidP="00AF1D3E">
      <w:pPr>
        <w:rPr>
          <w:rFonts w:ascii="Times New Roman" w:hAnsi="Times New Roman" w:cs="Times New Roman"/>
          <w:noProof/>
          <w:sz w:val="24"/>
          <w:szCs w:val="24"/>
        </w:rPr>
      </w:pPr>
      <w:r w:rsidRPr="00A030AA">
        <w:rPr>
          <w:rFonts w:ascii="Times New Roman" w:hAnsi="Times New Roman" w:cs="Times New Roman"/>
          <w:noProof/>
          <w:sz w:val="24"/>
          <w:szCs w:val="24"/>
        </w:rPr>
        <w:t>4</w:t>
      </w:r>
      <w:r w:rsidR="00015F62" w:rsidRPr="00A030AA">
        <w:rPr>
          <w:rFonts w:ascii="Times New Roman" w:hAnsi="Times New Roman" w:cs="Times New Roman"/>
          <w:noProof/>
          <w:sz w:val="24"/>
          <w:szCs w:val="24"/>
        </w:rPr>
        <w:t>.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Пуля массой 20 г, летящая горизонтально, пробивает насквозь брусок массой 4 кг, лежащий на гладком горизонтальном столе. Скорость пули до столкновения равна 700 м/с, после - 200 м/с. </w:t>
      </w:r>
      <w:r w:rsidR="00A030AA">
        <w:rPr>
          <w:rFonts w:ascii="Times New Roman" w:hAnsi="Times New Roman" w:cs="Times New Roman"/>
          <w:sz w:val="24"/>
          <w:szCs w:val="24"/>
        </w:rPr>
        <w:t xml:space="preserve">Какую скорость 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приобретает </w:t>
      </w:r>
      <w:r w:rsidR="00A030AA">
        <w:rPr>
          <w:rFonts w:ascii="Times New Roman" w:hAnsi="Times New Roman" w:cs="Times New Roman"/>
          <w:sz w:val="24"/>
          <w:szCs w:val="24"/>
        </w:rPr>
        <w:t>брусок?</w:t>
      </w:r>
    </w:p>
    <w:p w14:paraId="0EF9A2C8" w14:textId="0AF1C170" w:rsidR="001E6827" w:rsidRPr="00A030AA" w:rsidRDefault="001E6827" w:rsidP="00AF1D3E">
      <w:pPr>
        <w:rPr>
          <w:rFonts w:ascii="Times New Roman" w:hAnsi="Times New Roman" w:cs="Times New Roman"/>
          <w:noProof/>
          <w:sz w:val="24"/>
          <w:szCs w:val="24"/>
        </w:rPr>
      </w:pPr>
      <w:r w:rsidRPr="00A030AA">
        <w:rPr>
          <w:rFonts w:ascii="Times New Roman" w:hAnsi="Times New Roman" w:cs="Times New Roman"/>
          <w:noProof/>
          <w:sz w:val="24"/>
          <w:szCs w:val="24"/>
        </w:rPr>
        <w:t xml:space="preserve">5. </w:t>
      </w:r>
      <w:r w:rsidR="00A030AA">
        <w:rPr>
          <w:rFonts w:ascii="Times New Roman" w:hAnsi="Times New Roman" w:cs="Times New Roman"/>
          <w:noProof/>
          <w:sz w:val="24"/>
          <w:szCs w:val="24"/>
        </w:rPr>
        <w:t>Д</w:t>
      </w:r>
      <w:r w:rsidR="00015F62" w:rsidRPr="00A030AA">
        <w:rPr>
          <w:rFonts w:ascii="Times New Roman" w:hAnsi="Times New Roman" w:cs="Times New Roman"/>
          <w:sz w:val="24"/>
          <w:szCs w:val="24"/>
        </w:rPr>
        <w:t>ля сжатия на 2 см буферной пружины железнодорожного вагона требуется сила 60 кН</w:t>
      </w:r>
      <w:r w:rsidR="00A030AA">
        <w:rPr>
          <w:rFonts w:ascii="Times New Roman" w:hAnsi="Times New Roman" w:cs="Times New Roman"/>
          <w:sz w:val="24"/>
          <w:szCs w:val="24"/>
        </w:rPr>
        <w:t xml:space="preserve">. Какую работу нужно совершить, </w:t>
      </w:r>
      <w:proofErr w:type="gramStart"/>
      <w:r w:rsidR="00A030AA">
        <w:rPr>
          <w:rFonts w:ascii="Times New Roman" w:hAnsi="Times New Roman" w:cs="Times New Roman"/>
          <w:sz w:val="24"/>
          <w:szCs w:val="24"/>
        </w:rPr>
        <w:t xml:space="preserve">чтобы 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сжат</w:t>
      </w:r>
      <w:r w:rsidR="00A030AA">
        <w:rPr>
          <w:rFonts w:ascii="Times New Roman" w:hAnsi="Times New Roman" w:cs="Times New Roman"/>
          <w:sz w:val="24"/>
          <w:szCs w:val="24"/>
        </w:rPr>
        <w:t>ь</w:t>
      </w:r>
      <w:proofErr w:type="gramEnd"/>
      <w:r w:rsidR="00413E4F">
        <w:rPr>
          <w:rFonts w:ascii="Times New Roman" w:hAnsi="Times New Roman" w:cs="Times New Roman"/>
          <w:sz w:val="24"/>
          <w:szCs w:val="24"/>
        </w:rPr>
        <w:t xml:space="preserve"> пружину </w:t>
      </w:r>
      <w:r w:rsidR="00A030AA">
        <w:rPr>
          <w:rFonts w:ascii="Times New Roman" w:hAnsi="Times New Roman" w:cs="Times New Roman"/>
          <w:sz w:val="24"/>
          <w:szCs w:val="24"/>
        </w:rPr>
        <w:t xml:space="preserve"> 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на 5 см</w:t>
      </w:r>
      <w:r w:rsidR="00A030AA">
        <w:rPr>
          <w:rFonts w:ascii="Times New Roman" w:hAnsi="Times New Roman" w:cs="Times New Roman"/>
          <w:sz w:val="24"/>
          <w:szCs w:val="24"/>
        </w:rPr>
        <w:t>?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791E57E" w14:textId="2EEE0536" w:rsidR="0092409F" w:rsidRPr="00A030AA" w:rsidRDefault="001E6827" w:rsidP="00AF1D3E">
      <w:pPr>
        <w:rPr>
          <w:rFonts w:ascii="Times New Roman" w:hAnsi="Times New Roman" w:cs="Times New Roman"/>
          <w:noProof/>
          <w:sz w:val="24"/>
          <w:szCs w:val="24"/>
        </w:rPr>
      </w:pPr>
      <w:r w:rsidRPr="00A030AA">
        <w:rPr>
          <w:rFonts w:ascii="Times New Roman" w:hAnsi="Times New Roman" w:cs="Times New Roman"/>
          <w:noProof/>
          <w:sz w:val="24"/>
          <w:szCs w:val="24"/>
        </w:rPr>
        <w:t xml:space="preserve">6.  </w:t>
      </w:r>
      <w:r w:rsidR="00A1504D" w:rsidRPr="00A030A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Человек стоит на гладком льду и держит в руках снежок. Масса снежка в 50 раз меньше массы человека. При горизонтальном бросании снежка человек совершил работу 76,5 Дж. Какова кинетическая энергия снежка после броска?</w:t>
      </w:r>
    </w:p>
    <w:p w14:paraId="2869BB53" w14:textId="16925E22" w:rsidR="0092409F" w:rsidRPr="00A030AA" w:rsidRDefault="0092409F" w:rsidP="00AF1D3E">
      <w:pPr>
        <w:rPr>
          <w:rFonts w:ascii="Times New Roman" w:hAnsi="Times New Roman" w:cs="Times New Roman"/>
          <w:sz w:val="24"/>
          <w:szCs w:val="24"/>
        </w:rPr>
      </w:pPr>
      <w:r w:rsidRPr="00A030AA">
        <w:rPr>
          <w:rFonts w:ascii="Times New Roman" w:hAnsi="Times New Roman" w:cs="Times New Roman"/>
          <w:noProof/>
          <w:sz w:val="24"/>
          <w:szCs w:val="24"/>
        </w:rPr>
        <w:t>7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Расстояние между двумя опорами 8 м. </w:t>
      </w:r>
      <w:r w:rsidR="00A030AA">
        <w:rPr>
          <w:rFonts w:ascii="Times New Roman" w:hAnsi="Times New Roman" w:cs="Times New Roman"/>
          <w:sz w:val="24"/>
          <w:szCs w:val="24"/>
        </w:rPr>
        <w:t>Н</w:t>
      </w:r>
      <w:r w:rsidR="00015F62" w:rsidRPr="00A030AA">
        <w:rPr>
          <w:rFonts w:ascii="Times New Roman" w:hAnsi="Times New Roman" w:cs="Times New Roman"/>
          <w:sz w:val="24"/>
          <w:szCs w:val="24"/>
        </w:rPr>
        <w:t>а эти</w:t>
      </w:r>
      <w:r w:rsidR="00A030AA">
        <w:rPr>
          <w:rFonts w:ascii="Times New Roman" w:hAnsi="Times New Roman" w:cs="Times New Roman"/>
          <w:sz w:val="24"/>
          <w:szCs w:val="24"/>
        </w:rPr>
        <w:t>х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опор</w:t>
      </w:r>
      <w:r w:rsidR="00A030AA">
        <w:rPr>
          <w:rFonts w:ascii="Times New Roman" w:hAnsi="Times New Roman" w:cs="Times New Roman"/>
          <w:sz w:val="24"/>
          <w:szCs w:val="24"/>
        </w:rPr>
        <w:t>ах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</w:t>
      </w:r>
      <w:r w:rsidR="00A030AA">
        <w:rPr>
          <w:rFonts w:ascii="Times New Roman" w:hAnsi="Times New Roman" w:cs="Times New Roman"/>
          <w:sz w:val="24"/>
          <w:szCs w:val="24"/>
        </w:rPr>
        <w:t xml:space="preserve">лежит </w:t>
      </w:r>
      <w:r w:rsidR="00015F62" w:rsidRPr="00A030AA">
        <w:rPr>
          <w:rFonts w:ascii="Times New Roman" w:hAnsi="Times New Roman" w:cs="Times New Roman"/>
          <w:sz w:val="24"/>
          <w:szCs w:val="24"/>
        </w:rPr>
        <w:t>горизонтальную балк</w:t>
      </w:r>
      <w:r w:rsidR="00A030AA">
        <w:rPr>
          <w:rFonts w:ascii="Times New Roman" w:hAnsi="Times New Roman" w:cs="Times New Roman"/>
          <w:sz w:val="24"/>
          <w:szCs w:val="24"/>
        </w:rPr>
        <w:t>а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масс</w:t>
      </w:r>
      <w:r w:rsidR="00A030AA">
        <w:rPr>
          <w:rFonts w:ascii="Times New Roman" w:hAnsi="Times New Roman" w:cs="Times New Roman"/>
          <w:sz w:val="24"/>
          <w:szCs w:val="24"/>
        </w:rPr>
        <w:t>ой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100 кг и длин</w:t>
      </w:r>
      <w:r w:rsidR="00A030AA">
        <w:rPr>
          <w:rFonts w:ascii="Times New Roman" w:hAnsi="Times New Roman" w:cs="Times New Roman"/>
          <w:sz w:val="24"/>
          <w:szCs w:val="24"/>
        </w:rPr>
        <w:t>ой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10 м так, что 2 м балки выступа</w:t>
      </w:r>
      <w:r w:rsidR="00A030AA">
        <w:rPr>
          <w:rFonts w:ascii="Times New Roman" w:hAnsi="Times New Roman" w:cs="Times New Roman"/>
          <w:sz w:val="24"/>
          <w:szCs w:val="24"/>
        </w:rPr>
        <w:t>ют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за левую опору</w:t>
      </w:r>
      <w:r w:rsidR="00A030AA">
        <w:rPr>
          <w:rFonts w:ascii="Times New Roman" w:hAnsi="Times New Roman" w:cs="Times New Roman"/>
          <w:sz w:val="24"/>
          <w:szCs w:val="24"/>
        </w:rPr>
        <w:t xml:space="preserve">. Чему равна </w:t>
      </w:r>
      <w:r w:rsidR="00015F62" w:rsidRPr="00A030AA">
        <w:rPr>
          <w:rFonts w:ascii="Times New Roman" w:hAnsi="Times New Roman" w:cs="Times New Roman"/>
          <w:sz w:val="24"/>
          <w:szCs w:val="24"/>
        </w:rPr>
        <w:t>сила давления балки на левую опору</w:t>
      </w:r>
      <w:r w:rsidR="00A030AA">
        <w:rPr>
          <w:rFonts w:ascii="Times New Roman" w:hAnsi="Times New Roman" w:cs="Times New Roman"/>
          <w:sz w:val="24"/>
          <w:szCs w:val="24"/>
        </w:rPr>
        <w:t>?</w:t>
      </w:r>
      <w:r w:rsidR="00015F62" w:rsidRPr="00A030A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5C4682" w14:textId="61C77190" w:rsidR="00AD58C1" w:rsidRDefault="00B8262B" w:rsidP="00AF1D3E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2B224D1B" wp14:editId="47A84557">
            <wp:simplePos x="0" y="0"/>
            <wp:positionH relativeFrom="column">
              <wp:posOffset>4671695</wp:posOffset>
            </wp:positionH>
            <wp:positionV relativeFrom="paragraph">
              <wp:posOffset>662940</wp:posOffset>
            </wp:positionV>
            <wp:extent cx="1209675" cy="857250"/>
            <wp:effectExtent l="0" t="0" r="9525" b="0"/>
            <wp:wrapTight wrapText="bothSides">
              <wp:wrapPolygon edited="0">
                <wp:start x="0" y="0"/>
                <wp:lineTo x="0" y="21120"/>
                <wp:lineTo x="21430" y="21120"/>
                <wp:lineTo x="21430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58C1" w:rsidRPr="00A030AA">
        <w:rPr>
          <w:rFonts w:ascii="Times New Roman" w:hAnsi="Times New Roman" w:cs="Times New Roman"/>
          <w:noProof/>
          <w:sz w:val="24"/>
          <w:szCs w:val="24"/>
        </w:rPr>
        <w:t xml:space="preserve">8. </w:t>
      </w:r>
      <w:r w:rsidR="00550512" w:rsidRPr="00A030AA">
        <w:rPr>
          <w:rFonts w:ascii="Times New Roman" w:hAnsi="Times New Roman" w:cs="Times New Roman"/>
          <w:sz w:val="24"/>
          <w:szCs w:val="24"/>
        </w:rPr>
        <w:t>В воде плавает деревянный плот массой М</w:t>
      </w:r>
      <w:r w:rsidR="00A030AA">
        <w:rPr>
          <w:rFonts w:ascii="Times New Roman" w:hAnsi="Times New Roman" w:cs="Times New Roman"/>
          <w:sz w:val="24"/>
          <w:szCs w:val="24"/>
        </w:rPr>
        <w:t xml:space="preserve"> =</w:t>
      </w:r>
      <w:r w:rsidR="00550512" w:rsidRPr="00A030AA">
        <w:rPr>
          <w:rFonts w:ascii="Times New Roman" w:hAnsi="Times New Roman" w:cs="Times New Roman"/>
          <w:sz w:val="24"/>
          <w:szCs w:val="24"/>
        </w:rPr>
        <w:t xml:space="preserve"> 140 кг. Минимальная масса груза, который надо положить на плот, чтобы тот полностью ушел под воду, равна </w:t>
      </w:r>
      <w:r w:rsidR="00A030A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550512" w:rsidRPr="00A030AA">
        <w:rPr>
          <w:rFonts w:ascii="Times New Roman" w:hAnsi="Times New Roman" w:cs="Times New Roman"/>
          <w:sz w:val="24"/>
          <w:szCs w:val="24"/>
        </w:rPr>
        <w:t xml:space="preserve"> = 60 кг. </w:t>
      </w:r>
      <w:r w:rsidR="00A030AA">
        <w:rPr>
          <w:rFonts w:ascii="Times New Roman" w:hAnsi="Times New Roman" w:cs="Times New Roman"/>
          <w:sz w:val="24"/>
          <w:szCs w:val="24"/>
        </w:rPr>
        <w:t>Чему равна плотность</w:t>
      </w:r>
      <w:r w:rsidR="00550512" w:rsidRPr="00A030AA">
        <w:rPr>
          <w:rFonts w:ascii="Times New Roman" w:hAnsi="Times New Roman" w:cs="Times New Roman"/>
          <w:sz w:val="24"/>
          <w:szCs w:val="24"/>
        </w:rPr>
        <w:t xml:space="preserve"> древесины</w:t>
      </w:r>
      <w:r w:rsidR="00A030AA">
        <w:rPr>
          <w:rFonts w:ascii="Times New Roman" w:hAnsi="Times New Roman" w:cs="Times New Roman"/>
          <w:sz w:val="24"/>
          <w:szCs w:val="24"/>
        </w:rPr>
        <w:t>?</w:t>
      </w:r>
    </w:p>
    <w:p w14:paraId="322F70C5" w14:textId="1D78FA24" w:rsidR="003F5A2C" w:rsidRPr="00A030AA" w:rsidRDefault="00A030AA" w:rsidP="00AF1D3E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При разомкнутом ключе напряжение на резисторе с сопротивлением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A030A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B8262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A030AA">
        <w:rPr>
          <w:rFonts w:ascii="Times New Roman" w:hAnsi="Times New Roman" w:cs="Times New Roman"/>
          <w:sz w:val="24"/>
          <w:szCs w:val="24"/>
        </w:rPr>
        <w:t>= 200</w:t>
      </w:r>
      <w:r w:rsidR="00B8262B" w:rsidRPr="00B8262B">
        <w:rPr>
          <w:rFonts w:ascii="Times New Roman" w:hAnsi="Times New Roman" w:cs="Times New Roman"/>
          <w:sz w:val="24"/>
          <w:szCs w:val="24"/>
        </w:rPr>
        <w:t xml:space="preserve"> </w:t>
      </w:r>
      <w:r w:rsidR="00B8262B">
        <w:rPr>
          <w:rFonts w:ascii="Times New Roman" w:hAnsi="Times New Roman" w:cs="Times New Roman"/>
          <w:sz w:val="24"/>
          <w:szCs w:val="24"/>
        </w:rPr>
        <w:t xml:space="preserve">Ом равно </w:t>
      </w:r>
      <w:r w:rsidR="00B8262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B8262B" w:rsidRPr="00B8262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B8262B" w:rsidRPr="00B8262B">
        <w:rPr>
          <w:rFonts w:ascii="Times New Roman" w:hAnsi="Times New Roman" w:cs="Times New Roman"/>
          <w:sz w:val="24"/>
          <w:szCs w:val="24"/>
        </w:rPr>
        <w:t xml:space="preserve"> = 4</w:t>
      </w:r>
      <w:r w:rsidR="00B8262B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B8262B">
        <w:rPr>
          <w:rFonts w:ascii="Times New Roman" w:hAnsi="Times New Roman" w:cs="Times New Roman"/>
          <w:sz w:val="24"/>
          <w:szCs w:val="24"/>
        </w:rPr>
        <w:t xml:space="preserve">. После замыкания ключа напряжение на </w:t>
      </w:r>
      <w:r w:rsidR="00B8262B">
        <w:rPr>
          <w:rFonts w:ascii="Times New Roman" w:hAnsi="Times New Roman" w:cs="Times New Roman"/>
          <w:sz w:val="24"/>
          <w:szCs w:val="24"/>
          <w:lang w:val="en-US"/>
        </w:rPr>
        <w:t>R</w:t>
      </w:r>
      <w:r w:rsidR="00B8262B" w:rsidRPr="00B8262B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B8262B" w:rsidRPr="00B8262B">
        <w:rPr>
          <w:rFonts w:ascii="Times New Roman" w:hAnsi="Times New Roman" w:cs="Times New Roman"/>
          <w:sz w:val="24"/>
          <w:szCs w:val="24"/>
        </w:rPr>
        <w:t>стало равным</w:t>
      </w:r>
      <w:r w:rsidR="00B8262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B8262B" w:rsidRPr="00B8262B">
        <w:rPr>
          <w:rFonts w:ascii="Times New Roman" w:hAnsi="Times New Roman" w:cs="Times New Roman"/>
          <w:sz w:val="24"/>
          <w:szCs w:val="24"/>
          <w:lang w:val="en-US"/>
        </w:rPr>
        <w:t>U</w:t>
      </w:r>
      <w:r w:rsidR="00B8262B" w:rsidRPr="00B8262B">
        <w:rPr>
          <w:rFonts w:ascii="Times New Roman" w:hAnsi="Times New Roman" w:cs="Times New Roman"/>
          <w:sz w:val="24"/>
          <w:szCs w:val="24"/>
        </w:rPr>
        <w:t xml:space="preserve"> </w:t>
      </w:r>
      <w:r w:rsidR="00B8262B" w:rsidRPr="00B8262B">
        <w:rPr>
          <w:rFonts w:ascii="Times New Roman" w:hAnsi="Times New Roman" w:cs="Times New Roman"/>
          <w:noProof/>
          <w:sz w:val="24"/>
          <w:szCs w:val="24"/>
        </w:rPr>
        <w:t xml:space="preserve">= </w:t>
      </w:r>
      <w:r w:rsidR="00B8262B">
        <w:rPr>
          <w:rFonts w:ascii="Times New Roman" w:hAnsi="Times New Roman" w:cs="Times New Roman"/>
          <w:noProof/>
          <w:sz w:val="24"/>
          <w:szCs w:val="24"/>
        </w:rPr>
        <w:t xml:space="preserve">3,4 В, а сила тока, текущего через источник, при этом сохранилась. Найдите сопротивление подсоединенного резистора </w:t>
      </w:r>
      <w:r w:rsidR="00B8262B">
        <w:rPr>
          <w:rFonts w:ascii="Times New Roman" w:hAnsi="Times New Roman" w:cs="Times New Roman"/>
          <w:noProof/>
          <w:sz w:val="24"/>
          <w:szCs w:val="24"/>
          <w:lang w:val="en-US"/>
        </w:rPr>
        <w:t>R</w:t>
      </w:r>
      <w:r w:rsidR="00B8262B">
        <w:rPr>
          <w:rFonts w:ascii="Times New Roman" w:hAnsi="Times New Roman" w:cs="Times New Roman"/>
          <w:noProof/>
          <w:sz w:val="24"/>
          <w:szCs w:val="24"/>
          <w:vertAlign w:val="subscript"/>
          <w:lang w:val="en-US"/>
        </w:rPr>
        <w:t>x</w:t>
      </w:r>
      <w:r w:rsidR="00B8262B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14:paraId="57EA6D8A" w14:textId="328CD572" w:rsidR="0092409F" w:rsidRPr="00B8262B" w:rsidRDefault="003F5A2C" w:rsidP="00AF1D3E">
      <w:pPr>
        <w:rPr>
          <w:rFonts w:ascii="Times New Roman" w:hAnsi="Times New Roman" w:cs="Times New Roman"/>
          <w:noProof/>
          <w:sz w:val="24"/>
          <w:szCs w:val="24"/>
        </w:rPr>
      </w:pPr>
      <w:r w:rsidRPr="00A930A7">
        <w:rPr>
          <w:rFonts w:ascii="Times New Roman" w:hAnsi="Times New Roman" w:cs="Times New Roman"/>
          <w:noProof/>
          <w:sz w:val="24"/>
          <w:szCs w:val="24"/>
        </w:rPr>
        <w:t>10.</w:t>
      </w:r>
      <w:r w:rsidR="00B8262B">
        <w:rPr>
          <w:rFonts w:ascii="Times New Roman" w:hAnsi="Times New Roman" w:cs="Times New Roman"/>
          <w:noProof/>
          <w:sz w:val="24"/>
          <w:szCs w:val="24"/>
        </w:rPr>
        <w:t xml:space="preserve"> В пенопластовом стакане с крышкой лежит лед при температуре 0</w:t>
      </w:r>
      <w:r w:rsidR="00B8262B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="00B8262B">
        <w:rPr>
          <w:rFonts w:ascii="Times New Roman" w:hAnsi="Times New Roman" w:cs="Times New Roman"/>
          <w:noProof/>
          <w:sz w:val="24"/>
          <w:szCs w:val="24"/>
        </w:rPr>
        <w:t>С. В стакан наливают такое же по массе количество воды, температура которой 20</w:t>
      </w:r>
      <w:r w:rsidR="00B8262B">
        <w:rPr>
          <w:rFonts w:ascii="Times New Roman" w:hAnsi="Times New Roman" w:cs="Times New Roman"/>
          <w:noProof/>
          <w:sz w:val="24"/>
          <w:szCs w:val="24"/>
          <w:vertAlign w:val="superscript"/>
        </w:rPr>
        <w:t>0</w:t>
      </w:r>
      <w:r w:rsidR="00B8262B">
        <w:rPr>
          <w:rFonts w:ascii="Times New Roman" w:hAnsi="Times New Roman" w:cs="Times New Roman"/>
          <w:noProof/>
          <w:sz w:val="24"/>
          <w:szCs w:val="24"/>
        </w:rPr>
        <w:t>С. Сколько процентов льда останется в стакане к моменту прекращения теплообмена?</w:t>
      </w:r>
    </w:p>
    <w:p w14:paraId="4E79CEC5" w14:textId="77777777" w:rsidR="00B60490" w:rsidRDefault="00B60490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28FAEB9" w14:textId="426C1FD0" w:rsidR="00B60490" w:rsidRDefault="00B60490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039518E" w14:textId="41FA8476" w:rsidR="0098132B" w:rsidRDefault="0098132B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2B86E78" w14:textId="5FE552F3" w:rsidR="0098132B" w:rsidRDefault="0098132B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EE7DEFC" w14:textId="77777777" w:rsidR="00B60490" w:rsidRDefault="00B60490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48C40F7" w14:textId="77777777" w:rsidR="00B60490" w:rsidRDefault="00B60490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DD4078B" w14:textId="77777777" w:rsidR="00E63D7F" w:rsidRDefault="00E63D7F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5CAB988" w14:textId="4021A627" w:rsidR="00DE4005" w:rsidRDefault="001D1797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30A13B3A" wp14:editId="545A9EB2">
            <wp:simplePos x="0" y="0"/>
            <wp:positionH relativeFrom="column">
              <wp:posOffset>5099685</wp:posOffset>
            </wp:positionH>
            <wp:positionV relativeFrom="paragraph">
              <wp:posOffset>222250</wp:posOffset>
            </wp:positionV>
            <wp:extent cx="754380" cy="923925"/>
            <wp:effectExtent l="0" t="0" r="7620" b="9525"/>
            <wp:wrapTight wrapText="bothSides">
              <wp:wrapPolygon edited="0">
                <wp:start x="0" y="0"/>
                <wp:lineTo x="0" y="21377"/>
                <wp:lineTo x="21273" y="21377"/>
                <wp:lineTo x="21273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38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30A7" w:rsidRPr="00A930A7">
        <w:rPr>
          <w:rFonts w:ascii="Times New Roman" w:hAnsi="Times New Roman" w:cs="Times New Roman"/>
          <w:b/>
          <w:sz w:val="24"/>
          <w:szCs w:val="24"/>
        </w:rPr>
        <w:t>Часть 2</w:t>
      </w:r>
    </w:p>
    <w:p w14:paraId="262E2E3B" w14:textId="45210142" w:rsidR="0091584C" w:rsidRDefault="0091584C" w:rsidP="001D1797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11. </w:t>
      </w:r>
      <w:r w:rsidRPr="0091584C">
        <w:rPr>
          <w:rFonts w:ascii="Times New Roman" w:hAnsi="Times New Roman" w:cs="Times New Roman"/>
          <w:bCs/>
          <w:sz w:val="24"/>
          <w:szCs w:val="24"/>
        </w:rPr>
        <w:t xml:space="preserve">Два одинаковых бруска </w:t>
      </w:r>
      <w:r>
        <w:rPr>
          <w:rFonts w:ascii="Times New Roman" w:hAnsi="Times New Roman" w:cs="Times New Roman"/>
          <w:bCs/>
          <w:sz w:val="24"/>
          <w:szCs w:val="24"/>
        </w:rPr>
        <w:t>толщиной 5 см массой 1 кг каждый, связанные друг с другом, плавают в воде так, что уровень воды приходится на границу между ними. Из приведенного ниже списка выберите два верных утверждения</w:t>
      </w:r>
      <w:r w:rsidR="00B8262B">
        <w:rPr>
          <w:rFonts w:ascii="Times New Roman" w:hAnsi="Times New Roman" w:cs="Times New Roman"/>
          <w:bCs/>
          <w:sz w:val="24"/>
          <w:szCs w:val="24"/>
        </w:rPr>
        <w:t>.</w:t>
      </w:r>
    </w:p>
    <w:p w14:paraId="0C191D95" w14:textId="25FB91D9" w:rsidR="0091584C" w:rsidRDefault="0091584C" w:rsidP="001D1797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1) плотность материала, из которого изготовлены бруски, </w:t>
      </w:r>
      <w:proofErr w:type="gramStart"/>
      <w:r>
        <w:rPr>
          <w:rFonts w:ascii="Times New Roman" w:hAnsi="Times New Roman" w:cs="Times New Roman"/>
          <w:bCs/>
          <w:sz w:val="24"/>
          <w:szCs w:val="24"/>
        </w:rPr>
        <w:t>равна  500</w:t>
      </w:r>
      <w:proofErr w:type="gramEnd"/>
      <w:r>
        <w:rPr>
          <w:rFonts w:ascii="Times New Roman" w:hAnsi="Times New Roman" w:cs="Times New Roman"/>
          <w:bCs/>
          <w:sz w:val="24"/>
          <w:szCs w:val="24"/>
        </w:rPr>
        <w:t xml:space="preserve"> кг/м</w:t>
      </w:r>
      <w:r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Cs/>
          <w:sz w:val="24"/>
          <w:szCs w:val="24"/>
        </w:rPr>
        <w:t>;</w:t>
      </w:r>
      <w:r w:rsidR="001D1797" w:rsidRPr="001D1797">
        <w:rPr>
          <w:noProof/>
        </w:rPr>
        <w:t xml:space="preserve"> </w:t>
      </w:r>
    </w:p>
    <w:p w14:paraId="7868AD99" w14:textId="6ED147EF" w:rsidR="0091584C" w:rsidRDefault="0091584C" w:rsidP="001D1797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2) если на верхний брусок положить груз массой 700 г, то бруски утонут;</w:t>
      </w:r>
    </w:p>
    <w:p w14:paraId="6DC17D3B" w14:textId="3520E13D" w:rsidR="0091584C" w:rsidRDefault="001D1797" w:rsidP="001D1797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3) </w:t>
      </w:r>
      <w:r w:rsidR="00B8262B">
        <w:rPr>
          <w:rFonts w:ascii="Times New Roman" w:hAnsi="Times New Roman" w:cs="Times New Roman"/>
          <w:bCs/>
          <w:sz w:val="24"/>
          <w:szCs w:val="24"/>
        </w:rPr>
        <w:t>е</w:t>
      </w:r>
      <w:r>
        <w:rPr>
          <w:rFonts w:ascii="Times New Roman" w:hAnsi="Times New Roman" w:cs="Times New Roman"/>
          <w:bCs/>
          <w:sz w:val="24"/>
          <w:szCs w:val="24"/>
        </w:rPr>
        <w:t>сли воду заменить на керосин, то глубина погружения брусков уменьшится;</w:t>
      </w:r>
    </w:p>
    <w:p w14:paraId="2B163092" w14:textId="38CE6636" w:rsidR="001D1797" w:rsidRDefault="001D1797" w:rsidP="001D1797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4) сила Архимеда, действующая на бруски, равна 20 Н;</w:t>
      </w:r>
    </w:p>
    <w:p w14:paraId="67574543" w14:textId="0CD2A432" w:rsidR="00A930A7" w:rsidRPr="001D1797" w:rsidRDefault="001D1797" w:rsidP="001D1797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5) если в стопку добавить два таких же бруска, то глубина погружения увеличится на 10 см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52"/>
        <w:gridCol w:w="653"/>
      </w:tblGrid>
      <w:tr w:rsidR="00A930A7" w14:paraId="0E4A06FC" w14:textId="77777777" w:rsidTr="00A930A7">
        <w:trPr>
          <w:trHeight w:val="254"/>
        </w:trPr>
        <w:tc>
          <w:tcPr>
            <w:tcW w:w="652" w:type="dxa"/>
          </w:tcPr>
          <w:p w14:paraId="247176C0" w14:textId="77777777" w:rsidR="00A930A7" w:rsidRDefault="00A930A7" w:rsidP="00A930A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3" w:type="dxa"/>
          </w:tcPr>
          <w:p w14:paraId="2FE5646A" w14:textId="77777777" w:rsidR="00A930A7" w:rsidRDefault="00A930A7" w:rsidP="00A930A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7327690D" w14:textId="63AFACA6" w:rsidR="00A930A7" w:rsidRPr="001D1797" w:rsidRDefault="00A930A7" w:rsidP="00A930A7">
      <w:pPr>
        <w:rPr>
          <w:rFonts w:ascii="Times New Roman" w:hAnsi="Times New Roman" w:cs="Times New Roman"/>
          <w:bCs/>
          <w:sz w:val="24"/>
          <w:szCs w:val="24"/>
        </w:rPr>
      </w:pPr>
    </w:p>
    <w:p w14:paraId="090B8552" w14:textId="0E84DEC2" w:rsidR="00A930A7" w:rsidRPr="001D1797" w:rsidRDefault="001D1797" w:rsidP="001D1797">
      <w:pPr>
        <w:rPr>
          <w:rFonts w:ascii="Times New Roman" w:hAnsi="Times New Roman" w:cs="Times New Roman"/>
          <w:bCs/>
          <w:sz w:val="24"/>
          <w:szCs w:val="24"/>
        </w:rPr>
      </w:pPr>
      <w:r w:rsidRPr="001D1797">
        <w:rPr>
          <w:rFonts w:ascii="Times New Roman" w:hAnsi="Times New Roman" w:cs="Times New Roman"/>
          <w:bCs/>
          <w:sz w:val="24"/>
          <w:szCs w:val="24"/>
        </w:rPr>
        <w:t xml:space="preserve">12. </w:t>
      </w:r>
      <w:r>
        <w:rPr>
          <w:rFonts w:ascii="Times New Roman" w:hAnsi="Times New Roman" w:cs="Times New Roman"/>
          <w:bCs/>
          <w:sz w:val="24"/>
          <w:szCs w:val="24"/>
        </w:rPr>
        <w:t>В первой серии опытов брусок с грузом перемещали при помощи нити равномерно и прямолинейно вверх по наклонной плоскости. Во второй серии опытов точно так же перемещали этот брусок, закрепив на нем еще один груз. Как изменились при этом сила натяжения нити и коэффициент трения бруска о плоскость?</w:t>
      </w:r>
    </w:p>
    <w:p w14:paraId="1A065E01" w14:textId="77777777" w:rsidR="00A930A7" w:rsidRPr="00A930A7" w:rsidRDefault="00A930A7" w:rsidP="00A930A7">
      <w:pPr>
        <w:widowControl w:val="0"/>
        <w:spacing w:after="0" w:line="240" w:lineRule="auto"/>
        <w:ind w:left="720"/>
        <w:rPr>
          <w:rFonts w:ascii="Liberation Serif" w:eastAsia="NSimSun" w:hAnsi="Liberation Serif" w:cs="Lucida Sans" w:hint="eastAsia"/>
          <w:sz w:val="24"/>
          <w:szCs w:val="24"/>
          <w:lang w:eastAsia="zh-CN" w:bidi="hi-IN"/>
        </w:rPr>
      </w:pP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>Для каждой величины определите соответствующий характер изменения:</w:t>
      </w:r>
    </w:p>
    <w:p w14:paraId="0150FD38" w14:textId="77777777" w:rsidR="00A930A7" w:rsidRPr="00A930A7" w:rsidRDefault="00A930A7" w:rsidP="00A930A7">
      <w:pPr>
        <w:widowControl w:val="0"/>
        <w:spacing w:after="0" w:line="240" w:lineRule="auto"/>
        <w:ind w:left="720"/>
        <w:rPr>
          <w:rFonts w:ascii="Liberation Serif" w:eastAsia="NSimSun" w:hAnsi="Liberation Serif" w:cs="Lucida Sans" w:hint="eastAsia"/>
          <w:sz w:val="24"/>
          <w:szCs w:val="24"/>
          <w:lang w:eastAsia="zh-CN" w:bidi="hi-IN"/>
        </w:rPr>
      </w:pP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  <w:t>1) увеличилась</w:t>
      </w:r>
    </w:p>
    <w:p w14:paraId="1B0F114E" w14:textId="77777777" w:rsidR="00A930A7" w:rsidRPr="00A930A7" w:rsidRDefault="00A930A7" w:rsidP="00A930A7">
      <w:pPr>
        <w:widowControl w:val="0"/>
        <w:spacing w:after="0" w:line="240" w:lineRule="auto"/>
        <w:ind w:left="720"/>
        <w:rPr>
          <w:rFonts w:ascii="Liberation Serif" w:eastAsia="NSimSun" w:hAnsi="Liberation Serif" w:cs="Lucida Sans" w:hint="eastAsia"/>
          <w:sz w:val="24"/>
          <w:szCs w:val="24"/>
          <w:lang w:eastAsia="zh-CN" w:bidi="hi-IN"/>
        </w:rPr>
      </w:pP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  <w:t>2) уменьшилась</w:t>
      </w:r>
    </w:p>
    <w:p w14:paraId="2C17AD83" w14:textId="77777777" w:rsidR="00A930A7" w:rsidRPr="00A930A7" w:rsidRDefault="00A930A7" w:rsidP="00A930A7">
      <w:pPr>
        <w:widowControl w:val="0"/>
        <w:spacing w:after="0" w:line="240" w:lineRule="auto"/>
        <w:ind w:left="720"/>
        <w:rPr>
          <w:rFonts w:ascii="Liberation Serif" w:eastAsia="NSimSun" w:hAnsi="Liberation Serif" w:cs="Lucida Sans" w:hint="eastAsia"/>
          <w:sz w:val="24"/>
          <w:szCs w:val="24"/>
          <w:lang w:eastAsia="zh-CN" w:bidi="hi-IN"/>
        </w:rPr>
      </w:pP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</w: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ab/>
        <w:t>3) не изменилась</w:t>
      </w:r>
    </w:p>
    <w:p w14:paraId="23684735" w14:textId="77777777" w:rsidR="00A930A7" w:rsidRPr="00A930A7" w:rsidRDefault="00A930A7" w:rsidP="00A930A7">
      <w:pPr>
        <w:widowControl w:val="0"/>
        <w:spacing w:after="0" w:line="240" w:lineRule="auto"/>
        <w:ind w:left="720"/>
        <w:rPr>
          <w:rFonts w:ascii="Liberation Serif" w:eastAsia="NSimSun" w:hAnsi="Liberation Serif" w:cs="Lucida Sans" w:hint="eastAsia"/>
          <w:sz w:val="24"/>
          <w:szCs w:val="24"/>
          <w:lang w:eastAsia="zh-CN" w:bidi="hi-IN"/>
        </w:rPr>
      </w:pPr>
      <w:r w:rsidRPr="00A930A7">
        <w:rPr>
          <w:rFonts w:ascii="Times New Roman" w:eastAsia="Times New Roman" w:hAnsi="Times New Roman" w:cs="Times New Roman"/>
          <w:sz w:val="24"/>
          <w:szCs w:val="24"/>
          <w:lang w:eastAsia="ru-RU" w:bidi="hi-IN"/>
        </w:rPr>
        <w:t>Запишите в таблицу выбранные цифры для каждой физической величины. Цифры в ответе могут повторяться.</w:t>
      </w:r>
    </w:p>
    <w:tbl>
      <w:tblPr>
        <w:tblW w:w="5892" w:type="dxa"/>
        <w:tblInd w:w="629" w:type="dxa"/>
        <w:tblLook w:val="0000" w:firstRow="0" w:lastRow="0" w:firstColumn="0" w:lastColumn="0" w:noHBand="0" w:noVBand="0"/>
      </w:tblPr>
      <w:tblGrid>
        <w:gridCol w:w="2772"/>
        <w:gridCol w:w="3120"/>
      </w:tblGrid>
      <w:tr w:rsidR="00A930A7" w:rsidRPr="00A930A7" w14:paraId="41B98613" w14:textId="77777777" w:rsidTr="00BE1460">
        <w:trPr>
          <w:trHeight w:val="325"/>
        </w:trPr>
        <w:tc>
          <w:tcPr>
            <w:tcW w:w="2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2807875" w14:textId="4C5195C1" w:rsidR="00A930A7" w:rsidRPr="00A930A7" w:rsidRDefault="001D1797" w:rsidP="00A930A7">
            <w:pPr>
              <w:widowControl w:val="0"/>
              <w:spacing w:after="0" w:line="240" w:lineRule="auto"/>
              <w:rPr>
                <w:rFonts w:ascii="Liberation Serif" w:eastAsia="NSimSun" w:hAnsi="Liberation Serif" w:cs="Lucida Sans" w:hint="eastAsia"/>
                <w:sz w:val="24"/>
                <w:szCs w:val="24"/>
                <w:lang w:eastAsia="zh-CN" w:bidi="hi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ила натяжения нити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9A0B8A" w14:textId="525AA870" w:rsidR="00A930A7" w:rsidRPr="00A930A7" w:rsidRDefault="001D1797" w:rsidP="00A930A7">
            <w:pPr>
              <w:widowControl w:val="0"/>
              <w:spacing w:after="0" w:line="240" w:lineRule="auto"/>
              <w:rPr>
                <w:rFonts w:ascii="Liberation Serif" w:eastAsia="NSimSun" w:hAnsi="Liberation Serif" w:cs="Lucida Sans" w:hint="eastAsia"/>
                <w:sz w:val="24"/>
                <w:szCs w:val="24"/>
                <w:lang w:eastAsia="zh-CN" w:bidi="hi-IN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эффициент трения</w:t>
            </w:r>
          </w:p>
        </w:tc>
      </w:tr>
      <w:tr w:rsidR="00A930A7" w:rsidRPr="00A930A7" w14:paraId="53E6A408" w14:textId="77777777" w:rsidTr="00BE1460">
        <w:trPr>
          <w:trHeight w:val="325"/>
        </w:trPr>
        <w:tc>
          <w:tcPr>
            <w:tcW w:w="2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5951AF" w14:textId="77777777" w:rsidR="00A930A7" w:rsidRPr="00A930A7" w:rsidRDefault="00A930A7" w:rsidP="00A930A7">
            <w:pPr>
              <w:widowControl w:val="0"/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 w:bidi="hi-IN"/>
              </w:rPr>
            </w:pP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9F64B0" w14:textId="77777777" w:rsidR="00A930A7" w:rsidRPr="00A930A7" w:rsidRDefault="00A930A7" w:rsidP="00A930A7">
            <w:pPr>
              <w:widowControl w:val="0"/>
              <w:spacing w:after="0" w:line="240" w:lineRule="auto"/>
              <w:ind w:left="720"/>
              <w:rPr>
                <w:rFonts w:ascii="Times New Roman" w:eastAsia="Times New Roman" w:hAnsi="Times New Roman" w:cs="Times New Roman"/>
                <w:sz w:val="24"/>
                <w:szCs w:val="24"/>
                <w:lang w:eastAsia="ru-RU" w:bidi="hi-IN"/>
              </w:rPr>
            </w:pPr>
          </w:p>
        </w:tc>
      </w:tr>
    </w:tbl>
    <w:p w14:paraId="629A11BE" w14:textId="78698F8A" w:rsidR="00A930A7" w:rsidRDefault="00A930A7" w:rsidP="00A930A7">
      <w:pPr>
        <w:rPr>
          <w:rFonts w:ascii="Times New Roman" w:hAnsi="Times New Roman" w:cs="Times New Roman"/>
          <w:sz w:val="24"/>
          <w:szCs w:val="24"/>
        </w:rPr>
      </w:pPr>
    </w:p>
    <w:p w14:paraId="04B4A250" w14:textId="3A5C977E" w:rsidR="00A930A7" w:rsidRDefault="00A930A7" w:rsidP="00A930A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930A7">
        <w:rPr>
          <w:rFonts w:ascii="Times New Roman" w:hAnsi="Times New Roman" w:cs="Times New Roman"/>
          <w:b/>
          <w:sz w:val="24"/>
          <w:szCs w:val="24"/>
        </w:rPr>
        <w:t>Часть 3</w:t>
      </w:r>
    </w:p>
    <w:p w14:paraId="1E179CD0" w14:textId="75EB0D72" w:rsidR="00413E4F" w:rsidRPr="00413E4F" w:rsidRDefault="00B8262B" w:rsidP="00413E4F">
      <w:pPr>
        <w:pStyle w:val="a4"/>
        <w:tabs>
          <w:tab w:val="left" w:pos="0"/>
        </w:tabs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13. </w:t>
      </w:r>
      <w:r w:rsidR="00413E4F" w:rsidRPr="00413E4F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9504" behindDoc="0" locked="0" layoutInCell="1" allowOverlap="1" wp14:anchorId="70B0E616" wp14:editId="4D77C716">
            <wp:simplePos x="0" y="0"/>
            <wp:positionH relativeFrom="column">
              <wp:posOffset>4554220</wp:posOffset>
            </wp:positionH>
            <wp:positionV relativeFrom="paragraph">
              <wp:posOffset>97155</wp:posOffset>
            </wp:positionV>
            <wp:extent cx="1476375" cy="866775"/>
            <wp:effectExtent l="0" t="0" r="9525" b="9525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3E4F" w:rsidRPr="00413E4F">
        <w:rPr>
          <w:rFonts w:ascii="Times New Roman" w:eastAsia="Calibri" w:hAnsi="Times New Roman" w:cs="Times New Roman"/>
          <w:sz w:val="24"/>
          <w:szCs w:val="24"/>
        </w:rPr>
        <w:t xml:space="preserve">Грузик массой 100 г начинает двигаться без трения с нулевой начальной скоростью из точки А по полой узкой трубке, имеющей форму половины окружности радиусом </w:t>
      </w:r>
      <w:r w:rsidR="00413E4F" w:rsidRPr="00413E4F">
        <w:rPr>
          <w:rFonts w:ascii="Times New Roman" w:eastAsia="Calibri" w:hAnsi="Times New Roman" w:cs="Times New Roman"/>
          <w:sz w:val="24"/>
          <w:szCs w:val="24"/>
          <w:lang w:val="en-US"/>
        </w:rPr>
        <w:t>R</w:t>
      </w:r>
      <w:r w:rsidR="00413E4F" w:rsidRPr="00413E4F">
        <w:rPr>
          <w:rFonts w:ascii="Times New Roman" w:eastAsia="Calibri" w:hAnsi="Times New Roman" w:cs="Times New Roman"/>
          <w:sz w:val="24"/>
          <w:szCs w:val="24"/>
        </w:rPr>
        <w:t xml:space="preserve">. Какова сила давления грузика на трубку в точке В на высоте </w:t>
      </w:r>
      <w:r w:rsidR="00413E4F" w:rsidRPr="00413E4F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20" w:dyaOrig="380" w14:anchorId="472A9D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9" o:title=""/>
          </v:shape>
          <o:OLEObject Type="Embed" ProgID="Equation.DSMT4" ShapeID="_x0000_i1025" DrawAspect="Content" ObjectID="_1708062498" r:id="rId10"/>
        </w:object>
      </w:r>
      <w:r w:rsidR="00413E4F" w:rsidRPr="00413E4F">
        <w:rPr>
          <w:rFonts w:ascii="Times New Roman" w:eastAsia="Calibri" w:hAnsi="Times New Roman" w:cs="Times New Roman"/>
          <w:sz w:val="24"/>
          <w:szCs w:val="24"/>
        </w:rPr>
        <w:t>?</w:t>
      </w:r>
    </w:p>
    <w:p w14:paraId="225A4CA6" w14:textId="77777777" w:rsidR="00B8262B" w:rsidRDefault="00B8262B" w:rsidP="00B8262B">
      <w:pPr>
        <w:pStyle w:val="a4"/>
        <w:tabs>
          <w:tab w:val="left" w:pos="851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4E1CF9DB" w14:textId="203EC00C" w:rsidR="00B60490" w:rsidRDefault="00A930A7" w:rsidP="00B8262B">
      <w:pPr>
        <w:pStyle w:val="a4"/>
        <w:tabs>
          <w:tab w:val="left" w:pos="851"/>
        </w:tabs>
        <w:jc w:val="both"/>
        <w:rPr>
          <w:rFonts w:ascii="Times New Roman" w:hAnsi="Times New Roman"/>
          <w:sz w:val="24"/>
          <w:szCs w:val="24"/>
        </w:rPr>
      </w:pPr>
      <w:r w:rsidRPr="00A930A7">
        <w:rPr>
          <w:rFonts w:ascii="Times New Roman" w:hAnsi="Times New Roman" w:cs="Times New Roman"/>
          <w:sz w:val="24"/>
          <w:szCs w:val="24"/>
        </w:rPr>
        <w:t>1</w:t>
      </w:r>
      <w:r w:rsidR="00B8262B">
        <w:rPr>
          <w:rFonts w:ascii="Times New Roman" w:hAnsi="Times New Roman" w:cs="Times New Roman"/>
          <w:sz w:val="24"/>
          <w:szCs w:val="24"/>
        </w:rPr>
        <w:t>4</w:t>
      </w:r>
      <w:r w:rsidRPr="00B60490">
        <w:rPr>
          <w:rFonts w:ascii="Times New Roman" w:hAnsi="Times New Roman" w:cs="Times New Roman"/>
          <w:sz w:val="24"/>
          <w:szCs w:val="24"/>
        </w:rPr>
        <w:t xml:space="preserve">. </w:t>
      </w:r>
      <w:r w:rsidR="00A823EB" w:rsidRPr="00A823EB">
        <w:rPr>
          <w:rFonts w:ascii="Times New Roman" w:hAnsi="Times New Roman"/>
          <w:sz w:val="24"/>
          <w:szCs w:val="24"/>
        </w:rPr>
        <w:t>Брусок массой 5</w:t>
      </w:r>
      <w:r w:rsidR="00A823EB">
        <w:rPr>
          <w:rFonts w:ascii="Times New Roman" w:hAnsi="Times New Roman"/>
          <w:sz w:val="24"/>
          <w:szCs w:val="24"/>
        </w:rPr>
        <w:t>0</w:t>
      </w:r>
      <w:r w:rsidR="00A823EB" w:rsidRPr="00A823EB">
        <w:rPr>
          <w:rFonts w:ascii="Times New Roman" w:hAnsi="Times New Roman"/>
          <w:sz w:val="24"/>
          <w:szCs w:val="24"/>
        </w:rPr>
        <w:t xml:space="preserve">0 г соскальзывает с наклонной плоскости высотой </w:t>
      </w:r>
      <w:r w:rsidR="00A823EB">
        <w:rPr>
          <w:rFonts w:ascii="Times New Roman" w:hAnsi="Times New Roman"/>
          <w:sz w:val="24"/>
          <w:szCs w:val="24"/>
        </w:rPr>
        <w:t>40</w:t>
      </w:r>
      <w:r w:rsidR="00A823EB" w:rsidRPr="00A823EB">
        <w:rPr>
          <w:rFonts w:ascii="Times New Roman" w:hAnsi="Times New Roman"/>
          <w:sz w:val="24"/>
          <w:szCs w:val="24"/>
        </w:rPr>
        <w:t xml:space="preserve"> см и сталкивается на горизонтальном участке пути с бруском массой </w:t>
      </w:r>
      <w:r w:rsidR="00A823EB">
        <w:rPr>
          <w:rFonts w:ascii="Times New Roman" w:hAnsi="Times New Roman"/>
          <w:sz w:val="24"/>
          <w:szCs w:val="24"/>
        </w:rPr>
        <w:t>200</w:t>
      </w:r>
      <w:r w:rsidR="00A823EB" w:rsidRPr="00A823EB">
        <w:rPr>
          <w:rFonts w:ascii="Times New Roman" w:hAnsi="Times New Roman"/>
          <w:sz w:val="24"/>
          <w:szCs w:val="24"/>
        </w:rPr>
        <w:t xml:space="preserve"> г, движущимся в ту же сторону со скоростью 2 м/с. </w:t>
      </w:r>
      <w:r w:rsidR="00A823EB">
        <w:rPr>
          <w:rFonts w:ascii="Times New Roman" w:hAnsi="Times New Roman"/>
          <w:sz w:val="24"/>
          <w:szCs w:val="24"/>
        </w:rPr>
        <w:t xml:space="preserve">Какое количество теплоты выделилось в системе после абсолютно неупругого </w:t>
      </w:r>
      <w:r w:rsidR="00A823EB" w:rsidRPr="00A823EB">
        <w:rPr>
          <w:rFonts w:ascii="Times New Roman" w:hAnsi="Times New Roman"/>
          <w:sz w:val="24"/>
          <w:szCs w:val="24"/>
        </w:rPr>
        <w:t>столкновения брусков</w:t>
      </w:r>
      <w:r w:rsidR="00A823EB">
        <w:rPr>
          <w:rFonts w:ascii="Times New Roman" w:hAnsi="Times New Roman"/>
          <w:sz w:val="24"/>
          <w:szCs w:val="24"/>
        </w:rPr>
        <w:t>?</w:t>
      </w:r>
      <w:r w:rsidR="00A823EB" w:rsidRPr="00A823EB">
        <w:rPr>
          <w:rFonts w:ascii="Times New Roman" w:hAnsi="Times New Roman"/>
          <w:sz w:val="24"/>
          <w:szCs w:val="24"/>
        </w:rPr>
        <w:t xml:space="preserve"> Трение отсутствует.</w:t>
      </w:r>
    </w:p>
    <w:p w14:paraId="320FB926" w14:textId="77777777" w:rsidR="00B8262B" w:rsidRPr="00B8262B" w:rsidRDefault="00B8262B" w:rsidP="00B8262B">
      <w:pPr>
        <w:pStyle w:val="a4"/>
        <w:tabs>
          <w:tab w:val="left" w:pos="851"/>
        </w:tabs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0265F3F" w14:textId="1987BEA3" w:rsidR="001D1797" w:rsidRPr="001D1797" w:rsidRDefault="00804225" w:rsidP="00804225">
      <w:pPr>
        <w:ind w:left="-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5. </w:t>
      </w:r>
      <w:r w:rsidR="001D1797" w:rsidRPr="001D1797">
        <w:rPr>
          <w:rFonts w:ascii="Times New Roman" w:hAnsi="Times New Roman"/>
          <w:sz w:val="24"/>
          <w:szCs w:val="24"/>
        </w:rPr>
        <w:t>Электрочайник имеет две обмотки. При включении одной из них вода закипает через время, равное 15 мин, при включении другой – через 30 мин. Через сколько времени закипит вода в чайнике, если обе обмотки одновременно включить последовательно или параллельно?</w:t>
      </w:r>
    </w:p>
    <w:sectPr w:rsidR="001D1797" w:rsidRPr="001D179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Liberation Serif">
    <w:altName w:val="Times New Roman"/>
    <w:charset w:val="CC"/>
    <w:family w:val="roman"/>
    <w:pitch w:val="variable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65024B"/>
    <w:multiLevelType w:val="multilevel"/>
    <w:tmpl w:val="4B3CC3EE"/>
    <w:lvl w:ilvl="0">
      <w:start w:val="1"/>
      <w:numFmt w:val="decimal"/>
      <w:lvlText w:val="3.8.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0"/>
      <w:numFmt w:val="decimal"/>
      <w:lvlRestart w:val="0"/>
      <w:lvlText w:val="2.2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2"/>
      <w:numFmt w:val="decimal"/>
      <w:lvlText w:val="1.1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" w15:restartNumberingAfterBreak="0">
    <w:nsid w:val="4B28109C"/>
    <w:multiLevelType w:val="multilevel"/>
    <w:tmpl w:val="D848031E"/>
    <w:lvl w:ilvl="0">
      <w:start w:val="1"/>
      <w:numFmt w:val="decimal"/>
      <w:lvlText w:val="8.2.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59F7"/>
    <w:rsid w:val="00015F62"/>
    <w:rsid w:val="000E5C78"/>
    <w:rsid w:val="00134A61"/>
    <w:rsid w:val="001827F0"/>
    <w:rsid w:val="001D1797"/>
    <w:rsid w:val="001E6827"/>
    <w:rsid w:val="002159F7"/>
    <w:rsid w:val="00275B03"/>
    <w:rsid w:val="003E0087"/>
    <w:rsid w:val="003F5A2C"/>
    <w:rsid w:val="00413E4F"/>
    <w:rsid w:val="00550512"/>
    <w:rsid w:val="005B78AB"/>
    <w:rsid w:val="006B61B5"/>
    <w:rsid w:val="00804225"/>
    <w:rsid w:val="00806AF7"/>
    <w:rsid w:val="0091584C"/>
    <w:rsid w:val="0092409F"/>
    <w:rsid w:val="009523D9"/>
    <w:rsid w:val="0098132B"/>
    <w:rsid w:val="00A030AA"/>
    <w:rsid w:val="00A1504D"/>
    <w:rsid w:val="00A823EB"/>
    <w:rsid w:val="00A930A7"/>
    <w:rsid w:val="00AD58C1"/>
    <w:rsid w:val="00AF1D3E"/>
    <w:rsid w:val="00AF422E"/>
    <w:rsid w:val="00B60490"/>
    <w:rsid w:val="00B8262B"/>
    <w:rsid w:val="00D0172C"/>
    <w:rsid w:val="00DE4005"/>
    <w:rsid w:val="00E63D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D269B8"/>
  <w15:chartTrackingRefBased/>
  <w15:docId w15:val="{9B576F38-6965-49E3-A7D0-24606AF181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93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Plain Text"/>
    <w:basedOn w:val="a"/>
    <w:link w:val="a5"/>
    <w:uiPriority w:val="99"/>
    <w:unhideWhenUsed/>
    <w:rsid w:val="00804225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a5">
    <w:name w:val="Текст Знак"/>
    <w:basedOn w:val="a0"/>
    <w:link w:val="a4"/>
    <w:uiPriority w:val="99"/>
    <w:rsid w:val="00804225"/>
    <w:rPr>
      <w:rFonts w:ascii="Consolas" w:hAnsi="Consolas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2138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4</TotalTime>
  <Pages>1</Pages>
  <Words>871</Words>
  <Characters>4968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LV</dc:creator>
  <cp:keywords/>
  <dc:description/>
  <cp:lastModifiedBy>MLV</cp:lastModifiedBy>
  <cp:revision>13</cp:revision>
  <dcterms:created xsi:type="dcterms:W3CDTF">2021-02-27T16:52:00Z</dcterms:created>
  <dcterms:modified xsi:type="dcterms:W3CDTF">2022-03-06T06:02:00Z</dcterms:modified>
</cp:coreProperties>
</file>